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B6714D" w14:textId="22F8E178" w:rsidR="00D56079" w:rsidRDefault="00745C8A">
      <w:r>
        <w:t>Cau 2:</w:t>
      </w:r>
    </w:p>
    <w:p w14:paraId="37FAE161" w14:textId="77777777" w:rsidR="00BC4057" w:rsidRDefault="00BC4057"/>
    <w:p w14:paraId="0D6DEC3B" w14:textId="77777777" w:rsidR="00BC4057" w:rsidRDefault="00BC4057"/>
    <w:p w14:paraId="18D3DC43" w14:textId="2EA51045" w:rsidR="00745C8A" w:rsidRDefault="008C0A38">
      <w:r w:rsidRPr="008C0A38">
        <w:rPr>
          <w:position w:val="-84"/>
        </w:rPr>
        <w:object w:dxaOrig="6780" w:dyaOrig="5740" w14:anchorId="69755B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39pt;height:286.9pt" o:ole="">
            <v:imagedata r:id="rId4" o:title=""/>
          </v:shape>
          <o:OLEObject Type="Embed" ProgID="Equation.DSMT4" ShapeID="_x0000_i1029" DrawAspect="Content" ObjectID="_1715600129" r:id="rId5"/>
        </w:object>
      </w:r>
    </w:p>
    <w:p w14:paraId="690C6134" w14:textId="77777777" w:rsidR="00BC4057" w:rsidRDefault="00BC4057"/>
    <w:p w14:paraId="05183244" w14:textId="4AB2509C" w:rsidR="00BC4057" w:rsidRDefault="00BC4057">
      <w:r>
        <w:t>Cau 3:</w:t>
      </w:r>
    </w:p>
    <w:p w14:paraId="543846C7" w14:textId="2918B2C8" w:rsidR="00BC4057" w:rsidRDefault="00396F64">
      <w:r w:rsidRPr="00396F64">
        <w:rPr>
          <w:position w:val="-108"/>
        </w:rPr>
        <w:object w:dxaOrig="5940" w:dyaOrig="10060" w14:anchorId="5770D9E1">
          <v:shape id="_x0000_i1070" type="#_x0000_t75" style="width:297pt;height:502.9pt" o:ole="">
            <v:imagedata r:id="rId6" o:title=""/>
          </v:shape>
          <o:OLEObject Type="Embed" ProgID="Equation.DSMT4" ShapeID="_x0000_i1070" DrawAspect="Content" ObjectID="_1715600130" r:id="rId7"/>
        </w:object>
      </w:r>
    </w:p>
    <w:p w14:paraId="2120F766" w14:textId="124CB749" w:rsidR="00396F64" w:rsidRDefault="00396F64">
      <w:r>
        <w:t>Cau 4:</w:t>
      </w:r>
    </w:p>
    <w:p w14:paraId="4B53271A" w14:textId="54708CF7" w:rsidR="009B51C9" w:rsidRDefault="00975C6D">
      <w:r w:rsidRPr="00975C6D">
        <w:rPr>
          <w:position w:val="-212"/>
        </w:rPr>
        <w:object w:dxaOrig="13340" w:dyaOrig="8280" w14:anchorId="1F094364">
          <v:shape id="_x0000_i1077" type="#_x0000_t75" style="width:667.15pt;height:414pt" o:ole="">
            <v:imagedata r:id="rId8" o:title=""/>
          </v:shape>
          <o:OLEObject Type="Embed" ProgID="Equation.DSMT4" ShapeID="_x0000_i1077" DrawAspect="Content" ObjectID="_1715600131" r:id="rId9"/>
        </w:object>
      </w:r>
    </w:p>
    <w:p w14:paraId="4A7357B0" w14:textId="77777777" w:rsidR="00B27E16" w:rsidRDefault="00B27E16"/>
    <w:p w14:paraId="4F09AF35" w14:textId="7651F6B6" w:rsidR="00B27E16" w:rsidRDefault="00B27E16">
      <w:r>
        <w:t>Cau 5:</w:t>
      </w:r>
    </w:p>
    <w:p w14:paraId="6561979B" w14:textId="1615BDEB" w:rsidR="00B27E16" w:rsidRDefault="00AC7459">
      <w:r w:rsidRPr="00B27E16">
        <w:rPr>
          <w:position w:val="-4"/>
        </w:rPr>
        <w:object w:dxaOrig="180" w:dyaOrig="279" w14:anchorId="0AC73F1C">
          <v:shape id="_x0000_i1196" type="#_x0000_t75" style="width:9pt;height:13.9pt" o:ole="">
            <v:imagedata r:id="rId10" o:title=""/>
          </v:shape>
          <o:OLEObject Type="Embed" ProgID="Equation.DSMT4" ShapeID="_x0000_i1196" DrawAspect="Content" ObjectID="_1715600132" r:id="rId11"/>
        </w:object>
      </w:r>
      <w:r w:rsidR="00C51B71" w:rsidRPr="005B113C">
        <w:rPr>
          <w:position w:val="-110"/>
        </w:rPr>
        <w:object w:dxaOrig="7440" w:dyaOrig="7800" w14:anchorId="215915F1">
          <v:shape id="_x0000_i1192" type="#_x0000_t75" style="width:372pt;height:390pt" o:ole="">
            <v:imagedata r:id="rId12" o:title=""/>
          </v:shape>
          <o:OLEObject Type="Embed" ProgID="Equation.DSMT4" ShapeID="_x0000_i1192" DrawAspect="Content" ObjectID="_1715600133" r:id="rId13"/>
        </w:object>
      </w:r>
    </w:p>
    <w:p w14:paraId="0009E609" w14:textId="77777777" w:rsidR="00396F64" w:rsidRDefault="00396F64"/>
    <w:p w14:paraId="151AD0C9" w14:textId="6A30AB44" w:rsidR="00BD65F6" w:rsidRDefault="00BD65F6"/>
    <w:sectPr w:rsidR="00BD65F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42A97"/>
    <w:rsid w:val="00044DD4"/>
    <w:rsid w:val="000863FC"/>
    <w:rsid w:val="00090CE6"/>
    <w:rsid w:val="001202C1"/>
    <w:rsid w:val="00153EC5"/>
    <w:rsid w:val="001C4649"/>
    <w:rsid w:val="001E4BAF"/>
    <w:rsid w:val="002171F2"/>
    <w:rsid w:val="00242A97"/>
    <w:rsid w:val="00257F4C"/>
    <w:rsid w:val="002C5748"/>
    <w:rsid w:val="002F236B"/>
    <w:rsid w:val="00390AB0"/>
    <w:rsid w:val="00396F64"/>
    <w:rsid w:val="004B6AF1"/>
    <w:rsid w:val="00501273"/>
    <w:rsid w:val="0058018E"/>
    <w:rsid w:val="00597964"/>
    <w:rsid w:val="005B113C"/>
    <w:rsid w:val="005C4363"/>
    <w:rsid w:val="00601D51"/>
    <w:rsid w:val="00671347"/>
    <w:rsid w:val="0069061E"/>
    <w:rsid w:val="006C4D83"/>
    <w:rsid w:val="006E5805"/>
    <w:rsid w:val="00745C8A"/>
    <w:rsid w:val="00756368"/>
    <w:rsid w:val="007C124F"/>
    <w:rsid w:val="007D4F52"/>
    <w:rsid w:val="00840465"/>
    <w:rsid w:val="00840A0F"/>
    <w:rsid w:val="008C0A38"/>
    <w:rsid w:val="00932C97"/>
    <w:rsid w:val="00975C6D"/>
    <w:rsid w:val="009A204D"/>
    <w:rsid w:val="009B51C9"/>
    <w:rsid w:val="00AC098C"/>
    <w:rsid w:val="00AC7459"/>
    <w:rsid w:val="00AF7491"/>
    <w:rsid w:val="00B01E82"/>
    <w:rsid w:val="00B27E16"/>
    <w:rsid w:val="00B91051"/>
    <w:rsid w:val="00BC4057"/>
    <w:rsid w:val="00BD65F6"/>
    <w:rsid w:val="00BF2985"/>
    <w:rsid w:val="00BF5209"/>
    <w:rsid w:val="00C51B71"/>
    <w:rsid w:val="00CD5BD3"/>
    <w:rsid w:val="00CE20D4"/>
    <w:rsid w:val="00CF04D0"/>
    <w:rsid w:val="00D56079"/>
    <w:rsid w:val="00DA0201"/>
    <w:rsid w:val="00DF17A4"/>
    <w:rsid w:val="00DF5727"/>
    <w:rsid w:val="00E324A5"/>
    <w:rsid w:val="00ED0F57"/>
    <w:rsid w:val="00EF21BC"/>
    <w:rsid w:val="00F22637"/>
    <w:rsid w:val="00F458DF"/>
    <w:rsid w:val="00FC46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8B46E7"/>
  <w15:chartTrackingRefBased/>
  <w15:docId w15:val="{4694772B-45A9-46C5-AE38-65B7F4EEAE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4</Pages>
  <Words>25</Words>
  <Characters>148</Characters>
  <Application>Microsoft Office Word</Application>
  <DocSecurity>0</DocSecurity>
  <Lines>1</Lines>
  <Paragraphs>1</Paragraphs>
  <ScaleCrop>false</ScaleCrop>
  <Company>9Slide</Company>
  <LinksUpToDate>false</LinksUpToDate>
  <CharactersWithSpaces>1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ẦN QUANG ĐÃNG</dc:creator>
  <cp:keywords/>
  <dc:description/>
  <cp:lastModifiedBy>TRẦN QUANG ĐÃNG</cp:lastModifiedBy>
  <cp:revision>58</cp:revision>
  <dcterms:created xsi:type="dcterms:W3CDTF">2022-06-01T06:15:00Z</dcterms:created>
  <dcterms:modified xsi:type="dcterms:W3CDTF">2022-06-01T0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